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5" r:id="rId3"/>
    <p:sldId id="286" r:id="rId4"/>
    <p:sldId id="287" r:id="rId5"/>
    <p:sldId id="276" r:id="rId6"/>
    <p:sldId id="273" r:id="rId7"/>
    <p:sldId id="271" r:id="rId8"/>
    <p:sldId id="274" r:id="rId9"/>
    <p:sldId id="279" r:id="rId10"/>
    <p:sldId id="280" r:id="rId11"/>
    <p:sldId id="282" r:id="rId12"/>
    <p:sldId id="281" r:id="rId13"/>
    <p:sldId id="288" r:id="rId14"/>
    <p:sldId id="275" r:id="rId15"/>
    <p:sldId id="27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66FF99"/>
    <a:srgbClr val="00FFCC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652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95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679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09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22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861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157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563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044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75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760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4EB998-335E-49D6-A2BE-D46D16220F88}" type="datetimeFigureOut">
              <a:rPr lang="en-US" smtClean="0"/>
              <a:pPr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72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34.wmf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13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63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9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image" Target="../media/image27.pn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20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28.jpeg"/><Relationship Id="rId15" Type="http://schemas.openxmlformats.org/officeDocument/2006/relationships/image" Target="../media/image27.wmf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30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4.png"/><Relationship Id="rId3" Type="http://schemas.openxmlformats.org/officeDocument/2006/relationships/image" Target="../media/image31.wmf"/><Relationship Id="rId7" Type="http://schemas.openxmlformats.org/officeDocument/2006/relationships/image" Target="../media/image32.jpeg"/><Relationship Id="rId12" Type="http://schemas.openxmlformats.org/officeDocument/2006/relationships/image" Target="../media/image143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11" Type="http://schemas.openxmlformats.org/officeDocument/2006/relationships/image" Target="../media/image142.png"/><Relationship Id="rId5" Type="http://schemas.openxmlformats.org/officeDocument/2006/relationships/image" Target="../media/image13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26"/>
          <a:stretch/>
        </p:blipFill>
        <p:spPr>
          <a:xfrm>
            <a:off x="0" y="0"/>
            <a:ext cx="9144000" cy="7040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23037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prstClr val="white"/>
                </a:solidFill>
                <a:latin typeface="Trebuchet MS" pitchFamily="34" charset="0"/>
              </a:rPr>
              <a:t>Section </a:t>
            </a:r>
            <a:r>
              <a:rPr lang="en-US" sz="8800" dirty="0" smtClean="0">
                <a:solidFill>
                  <a:prstClr val="white"/>
                </a:solidFill>
                <a:latin typeface="Trebuchet MS" pitchFamily="34" charset="0"/>
              </a:rPr>
              <a:t>8.2</a:t>
            </a:r>
            <a:endParaRPr lang="en-US" sz="88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469587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Series Day 2</a:t>
            </a:r>
            <a:endParaRPr lang="en-US" sz="6000" dirty="0">
              <a:solidFill>
                <a:prstClr val="whit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57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6436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76400" y="76200"/>
                <a:ext cx="1773371" cy="109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99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100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76200"/>
                <a:ext cx="1773371" cy="10996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733800" y="395196"/>
            <a:ext cx="49530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h ha! A simple geometric series!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990600"/>
            <a:ext cx="49530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e do the dance of joy!</a:t>
            </a:r>
            <a:endParaRPr lang="en-US" sz="2400" dirty="0"/>
          </a:p>
        </p:txBody>
      </p:sp>
      <p:pic>
        <p:nvPicPr>
          <p:cNvPr id="5122" name="Picture 2" descr="C:\Documents and Settings\Susan\Local Settings\Temporary Internet Files\Content.IE5\LM32BCHG\MM900162965[1]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206" y="1600200"/>
            <a:ext cx="1557338" cy="1718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90600" y="1752600"/>
                <a:ext cx="1887824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99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752600"/>
                <a:ext cx="1887824" cy="7861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0221" y="3087809"/>
                <a:ext cx="4615366" cy="10924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𝑓𝑖𝑟𝑠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𝑒𝑟𝑚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99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100</m:t>
                              </m:r>
                            </m:den>
                          </m:f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1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21" y="3087809"/>
                <a:ext cx="4615366" cy="109241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219200" y="4800600"/>
            <a:ext cx="66294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sum of this convergent geometric series is 100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5600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5586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90046" y="125586"/>
                <a:ext cx="2371868" cy="109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046" y="125586"/>
                <a:ext cx="2371868" cy="10996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93546" y="1524000"/>
                <a:ext cx="7612253" cy="137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            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lvl="0"/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46" y="1524000"/>
                <a:ext cx="7612253" cy="13766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4499672" y="2514600"/>
            <a:ext cx="377128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499672" y="2514600"/>
            <a:ext cx="986728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9000" y="3505200"/>
            <a:ext cx="16764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vergent geometric series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172200" y="2514600"/>
            <a:ext cx="609600" cy="8382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3352800"/>
            <a:ext cx="16764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ivergent geometric series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267200" y="5181600"/>
            <a:ext cx="30480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59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5586"/>
            <a:ext cx="1409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90046" y="125586"/>
                <a:ext cx="2047484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4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046" y="125586"/>
                <a:ext cx="2047484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610100" y="444423"/>
            <a:ext cx="331470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ot geometric, sigh…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66800" y="1600200"/>
                <a:ext cx="2081147" cy="855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600200"/>
                <a:ext cx="2081147" cy="8552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0" y="1600200"/>
                <a:ext cx="1859868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600200"/>
                <a:ext cx="1859868" cy="8552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892628" y="1602319"/>
                <a:ext cx="151515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628" y="1602319"/>
                <a:ext cx="1515158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23026" y="1799964"/>
                <a:ext cx="7382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026" y="1799964"/>
                <a:ext cx="738215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219200" y="3048000"/>
            <a:ext cx="63246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 by the nth term test.</a:t>
            </a:r>
            <a:endParaRPr lang="en-US" sz="2400" dirty="0"/>
          </a:p>
        </p:txBody>
      </p:sp>
      <p:pic>
        <p:nvPicPr>
          <p:cNvPr id="1026" name="Picture 2" descr="C:\Users\Susan\AppData\Local\Microsoft\Windows\Temporary Internet Files\Content.IE5\UJYQB28O\MC900133027[1]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850" y="3733800"/>
            <a:ext cx="2800499" cy="2755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703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685800"/>
            <a:ext cx="6096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W # p. 573 # 11-15, 21-25 odd, 33-36, 49-61 odd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1360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 descr="C:\Documents and Settings\Susan\Local Settings\Temporary Internet Files\Content.IE5\QCNH9XG0\MP900422147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04430"/>
            <a:ext cx="2362200" cy="1572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1200" y="304800"/>
            <a:ext cx="5334000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Snow Scenarios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990600"/>
            <a:ext cx="59436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snows a little more each day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328652" y="997974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divergent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1600200"/>
            <a:ext cx="69342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snows the same small amount each day.   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680104" y="1600199"/>
            <a:ext cx="1396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srgbClr val="C00000"/>
                </a:solidFill>
              </a:rPr>
              <a:t>diverg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09800"/>
            <a:ext cx="87630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snows less and less each day towards .01 inches per day.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7594936" y="2209800"/>
            <a:ext cx="1396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srgbClr val="C00000"/>
                </a:solidFill>
              </a:rPr>
              <a:t>diverg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8600" y="2819400"/>
                <a:ext cx="8763000" cy="83099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It snows 1 inch the first day, ½ inch the second day,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3 </m:t>
                        </m:r>
                      </m:den>
                    </m:f>
                  </m:oMath>
                </a14:m>
                <a:r>
                  <a:rPr lang="en-US" sz="2400" dirty="0" smtClean="0"/>
                  <a:t>inch the third day, ¼ inch the fourth day and so on.</a:t>
                </a:r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819400"/>
                <a:ext cx="8763000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113" t="-50735" b="-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156536" y="3200400"/>
            <a:ext cx="1396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srgbClr val="C00000"/>
                </a:solidFill>
              </a:rPr>
              <a:t>diverg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8600" y="3810000"/>
                <a:ext cx="8763000" cy="85100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It snows ½ inch the first day, ¼ inch the second day,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 smtClean="0"/>
                  <a:t> inch the third day,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2400" dirty="0" smtClean="0"/>
                  <a:t> inch the fourth day and so on.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810000"/>
                <a:ext cx="8763000" cy="851002"/>
              </a:xfrm>
              <a:prstGeom prst="rect">
                <a:avLst/>
              </a:prstGeom>
              <a:blipFill rotWithShape="1">
                <a:blip r:embed="rId4"/>
                <a:stretch>
                  <a:fillRect l="-1113" t="-67857" r="-835" b="-10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5461336" y="4173792"/>
            <a:ext cx="16088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smtClean="0">
                <a:solidFill>
                  <a:srgbClr val="C00000"/>
                </a:solidFill>
              </a:rPr>
              <a:t>convergent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4876800"/>
            <a:ext cx="87630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t snows some unspecified amount on the first day.  Each proceeding day it snows less and less with these amounts approaching zero.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928972" y="5627980"/>
                <a:ext cx="73768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2400" b="1" dirty="0" smtClean="0">
                    <a:solidFill>
                      <a:srgbClr val="C00000"/>
                    </a:solidFill>
                  </a:rPr>
                  <a:t>MIGHT be convergent – depends on how quick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72" y="5627980"/>
                <a:ext cx="737682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23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530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/>
      <p:bldP spid="7" grpId="0" animBg="1"/>
      <p:bldP spid="8" grpId="0"/>
      <p:bldP spid="10" grpId="0" animBg="1"/>
      <p:bldP spid="11" grpId="0"/>
      <p:bldP spid="12" grpId="0" animBg="1"/>
      <p:bldP spid="13" grpId="0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1283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0" y="7374"/>
                <a:ext cx="2038250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7374"/>
                <a:ext cx="2038250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43000" y="1580276"/>
            <a:ext cx="266700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oks like the Harmonic Series</a:t>
            </a:r>
            <a:endParaRPr lang="en-US" sz="2400" dirty="0"/>
          </a:p>
        </p:txBody>
      </p:sp>
      <p:cxnSp>
        <p:nvCxnSpPr>
          <p:cNvPr id="6" name="Straight Arrow Connector 5"/>
          <p:cNvCxnSpPr>
            <a:stCxn id="4" idx="0"/>
          </p:cNvCxnSpPr>
          <p:nvPr/>
        </p:nvCxnSpPr>
        <p:spPr>
          <a:xfrm flipV="1">
            <a:off x="2476500" y="557044"/>
            <a:ext cx="2133600" cy="10232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C:\Documents and Settings\Susan\Local Settings\Temporary Internet Files\Content.IE5\M969R9D6\MC90004876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39361" y="1116546"/>
            <a:ext cx="1261329" cy="147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400800" y="1253508"/>
            <a:ext cx="2438400" cy="120032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oks like our most famous geometric series</a:t>
            </a:r>
            <a:endParaRPr lang="en-US" sz="2400" dirty="0"/>
          </a:p>
        </p:txBody>
      </p:sp>
      <p:cxnSp>
        <p:nvCxnSpPr>
          <p:cNvPr id="10" name="Straight Arrow Connector 9"/>
          <p:cNvCxnSpPr>
            <a:stCxn id="8" idx="0"/>
          </p:cNvCxnSpPr>
          <p:nvPr/>
        </p:nvCxnSpPr>
        <p:spPr>
          <a:xfrm flipH="1" flipV="1">
            <a:off x="5486400" y="557044"/>
            <a:ext cx="2133600" cy="69646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95400" y="3124200"/>
            <a:ext cx="41910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ever…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895600" y="3131574"/>
                <a:ext cx="22210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−1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is</m:t>
                      </m:r>
                      <m:r>
                        <a:rPr lang="en-US" sz="24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still</m:t>
                      </m:r>
                      <m:r>
                        <a:rPr lang="en-US" sz="24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131574"/>
                <a:ext cx="2221057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305110" y="4038600"/>
            <a:ext cx="309569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.</a:t>
            </a:r>
            <a:endParaRPr lang="en-US" sz="2400" dirty="0"/>
          </a:p>
        </p:txBody>
      </p:sp>
      <p:pic>
        <p:nvPicPr>
          <p:cNvPr id="3076" name="Picture 4" descr="C:\Documents and Settings\Susan\Local Settings\Temporary Internet Files\Content.IE5\ZF0QFCJI\MC900433817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6484" y="95184"/>
            <a:ext cx="1158324" cy="1158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4209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1" grpId="0" animBg="1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The Telescoping Series</a:t>
            </a:r>
            <a:endParaRPr lang="en-US" sz="36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38800" y="0"/>
          <a:ext cx="2230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0"/>
                        <a:ext cx="22304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71699"/>
              </p:ext>
            </p:extLst>
          </p:nvPr>
        </p:nvGraphicFramePr>
        <p:xfrm>
          <a:off x="381000" y="1143000"/>
          <a:ext cx="60880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5" imgW="2463480" imgH="228600" progId="Equation.DSMT4">
                  <p:embed/>
                </p:oleObj>
              </mc:Choice>
              <mc:Fallback>
                <p:oleObj name="Equation" r:id="rId5" imgW="2463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60880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64048"/>
              </p:ext>
            </p:extLst>
          </p:nvPr>
        </p:nvGraphicFramePr>
        <p:xfrm>
          <a:off x="504825" y="1905000"/>
          <a:ext cx="18605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7" imgW="990360" imgH="431640" progId="Equation.DSMT4">
                  <p:embed/>
                </p:oleObj>
              </mc:Choice>
              <mc:Fallback>
                <p:oleObj name="Equation" r:id="rId7" imgW="9903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905000"/>
                        <a:ext cx="18605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477000" y="1905000"/>
          <a:ext cx="187089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87089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810000" y="1828800"/>
          <a:ext cx="1893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1893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16370"/>
              </p:ext>
            </p:extLst>
          </p:nvPr>
        </p:nvGraphicFramePr>
        <p:xfrm>
          <a:off x="471488" y="4648200"/>
          <a:ext cx="2249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13" imgW="977760" imgH="431640" progId="Equation.DSMT4">
                  <p:embed/>
                </p:oleObj>
              </mc:Choice>
              <mc:Fallback>
                <p:oleObj name="Equation" r:id="rId13" imgW="9777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648200"/>
                        <a:ext cx="22494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6510"/>
              </p:ext>
            </p:extLst>
          </p:nvPr>
        </p:nvGraphicFramePr>
        <p:xfrm>
          <a:off x="349250" y="3810000"/>
          <a:ext cx="6151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15" imgW="2489040" imgH="228600" progId="Equation.DSMT4">
                  <p:embed/>
                </p:oleObj>
              </mc:Choice>
              <mc:Fallback>
                <p:oleObj name="Equation" r:id="rId15" imgW="248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810000"/>
                        <a:ext cx="6151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1488" y="3029277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rite out the first few terms and see what happens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28601" y="1041878"/>
          <a:ext cx="7543800" cy="93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1" name="Equation" r:id="rId3" imgW="3466800" imgH="431640" progId="Equation.DSMT4">
                  <p:embed/>
                </p:oleObj>
              </mc:Choice>
              <mc:Fallback>
                <p:oleObj name="Equation" r:id="rId3" imgW="3466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1041878"/>
                        <a:ext cx="7543800" cy="937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rot="5400000">
            <a:off x="2590800" y="1371600"/>
            <a:ext cx="685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3886200" y="1371600"/>
            <a:ext cx="685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4724400" y="1371600"/>
            <a:ext cx="685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6096000" y="1371600"/>
            <a:ext cx="685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90800" y="2057400"/>
          <a:ext cx="498315" cy="2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2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498315" cy="268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886200" y="2133600"/>
          <a:ext cx="538045" cy="2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3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33600"/>
                        <a:ext cx="538045" cy="268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5181600" y="2133600"/>
          <a:ext cx="518479" cy="2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4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518479" cy="268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6553200" y="2133600"/>
          <a:ext cx="538045" cy="2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33600"/>
                        <a:ext cx="538045" cy="268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03605"/>
              </p:ext>
            </p:extLst>
          </p:nvPr>
        </p:nvGraphicFramePr>
        <p:xfrm>
          <a:off x="228600" y="2438400"/>
          <a:ext cx="318972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6" name="Equation" r:id="rId13" imgW="1726920" imgH="660240" progId="Equation.DSMT4">
                  <p:embed/>
                </p:oleObj>
              </mc:Choice>
              <mc:Fallback>
                <p:oleObj name="Equation" r:id="rId13" imgW="172692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3189729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2438400" y="2895600"/>
          <a:ext cx="307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7" name="Equation" r:id="rId15" imgW="1320480" imgH="393480" progId="Equation.DSMT4">
                  <p:embed/>
                </p:oleObj>
              </mc:Choice>
              <mc:Fallback>
                <p:oleObj name="Equation" r:id="rId15" imgW="13204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307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52400" y="3886200"/>
          <a:ext cx="518318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name="Equation" r:id="rId17" imgW="2806560" imgH="888840" progId="Equation.DSMT4">
                  <p:embed/>
                </p:oleObj>
              </mc:Choice>
              <mc:Fallback>
                <p:oleObj name="Equation" r:id="rId17" imgW="28065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5183188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28600" y="5638800"/>
          <a:ext cx="453124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name="Equation" r:id="rId19" imgW="1828800" imgH="431640" progId="Equation.DSMT4">
                  <p:embed/>
                </p:oleObj>
              </mc:Choice>
              <mc:Fallback>
                <p:oleObj name="Equation" r:id="rId19" imgW="18288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8800"/>
                        <a:ext cx="4531241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24101"/>
              </p:ext>
            </p:extLst>
          </p:nvPr>
        </p:nvGraphicFramePr>
        <p:xfrm>
          <a:off x="165100" y="20782"/>
          <a:ext cx="478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" name="Equation" r:id="rId21" imgW="2082600" imgH="431640" progId="Equation.DSMT4">
                  <p:embed/>
                </p:oleObj>
              </mc:Choice>
              <mc:Fallback>
                <p:oleObj name="Equation" r:id="rId21" imgW="20826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0782"/>
                        <a:ext cx="4787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19800" y="2895600"/>
            <a:ext cx="2362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relationship between stopping at the 4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term and the denominators of 5 and 6 in terms of n are:?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79998"/>
              </p:ext>
            </p:extLst>
          </p:nvPr>
        </p:nvGraphicFramePr>
        <p:xfrm>
          <a:off x="533400" y="990600"/>
          <a:ext cx="56181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0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561816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077913" y="280988"/>
          <a:ext cx="5900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1" name="Equation" r:id="rId5" imgW="2387520" imgH="203040" progId="Equation.DSMT4">
                  <p:embed/>
                </p:oleObj>
              </mc:Choice>
              <mc:Fallback>
                <p:oleObj name="Equation" r:id="rId5" imgW="23875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80988"/>
                        <a:ext cx="59007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57200" y="2209800"/>
          <a:ext cx="7877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2" name="Equation" r:id="rId7" imgW="3187440" imgH="393480" progId="Equation.DSMT4">
                  <p:embed/>
                </p:oleObj>
              </mc:Choice>
              <mc:Fallback>
                <p:oleObj name="Equation" r:id="rId7" imgW="3187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7877176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33400" y="3352800"/>
          <a:ext cx="63706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3" name="Equation" r:id="rId9" imgW="2577960" imgH="444240" progId="Equation.DSMT4">
                  <p:embed/>
                </p:oleObj>
              </mc:Choice>
              <mc:Fallback>
                <p:oleObj name="Equation" r:id="rId9" imgW="25779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37063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2020"/>
              </p:ext>
            </p:extLst>
          </p:nvPr>
        </p:nvGraphicFramePr>
        <p:xfrm>
          <a:off x="2895600" y="5105400"/>
          <a:ext cx="27305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4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27305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8878"/>
              </p:ext>
            </p:extLst>
          </p:nvPr>
        </p:nvGraphicFramePr>
        <p:xfrm>
          <a:off x="152400" y="5105400"/>
          <a:ext cx="2667001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5" name="Equation" r:id="rId13" imgW="1079280" imgH="431640" progId="Equation.DSMT4">
                  <p:embed/>
                </p:oleObj>
              </mc:Choice>
              <mc:Fallback>
                <p:oleObj name="Equation" r:id="rId13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05400"/>
                        <a:ext cx="2667001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03226"/>
              </p:ext>
            </p:extLst>
          </p:nvPr>
        </p:nvGraphicFramePr>
        <p:xfrm>
          <a:off x="5638800" y="5410200"/>
          <a:ext cx="5953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5953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2278056"/>
            <a:ext cx="3352800" cy="41872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7200" y="79057"/>
            <a:ext cx="8001000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th term test for </a:t>
            </a:r>
            <a:r>
              <a:rPr lang="en-US" sz="2400" b="1" dirty="0" smtClean="0">
                <a:solidFill>
                  <a:srgbClr val="C00000"/>
                </a:solidFill>
              </a:rPr>
              <a:t>divergence</a:t>
            </a:r>
          </a:p>
          <a:p>
            <a:pPr algn="ctr"/>
            <a:endParaRPr lang="en-US" sz="2400" dirty="0"/>
          </a:p>
          <a:p>
            <a:pPr algn="ctr"/>
            <a:endParaRPr lang="en-US" sz="2400" dirty="0" smtClean="0"/>
          </a:p>
          <a:p>
            <a:pPr algn="ctr"/>
            <a:endParaRPr lang="en-US" sz="2400" dirty="0" smtClean="0"/>
          </a:p>
          <a:p>
            <a:pPr algn="ctr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00400" y="533400"/>
                <a:ext cx="2064027" cy="573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If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≠0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33400"/>
                <a:ext cx="2064027" cy="5731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43200" y="1143000"/>
                <a:ext cx="3049040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n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  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diverges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143000"/>
                <a:ext cx="3049040" cy="9866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PubOvalCallout"/>
          <p:cNvSpPr>
            <a:spLocks noEditPoints="1" noChangeArrowheads="1"/>
          </p:cNvSpPr>
          <p:nvPr/>
        </p:nvSpPr>
        <p:spPr bwMode="auto">
          <a:xfrm flipV="1">
            <a:off x="5173525" y="3901044"/>
            <a:ext cx="3970475" cy="2868770"/>
          </a:xfrm>
          <a:custGeom>
            <a:avLst/>
            <a:gdLst>
              <a:gd name="G0" fmla="+- 0 0 0"/>
              <a:gd name="G1" fmla="+- 10766 0 0"/>
              <a:gd name="T0" fmla="*/ 10800 w 21600"/>
              <a:gd name="T1" fmla="*/ 0 h 21600"/>
              <a:gd name="T2" fmla="*/ 0 w 21600"/>
              <a:gd name="T3" fmla="*/ 8105 h 21600"/>
              <a:gd name="T4" fmla="*/ 10766 w 21600"/>
              <a:gd name="T5" fmla="*/ 21600 h 21600"/>
              <a:gd name="T6" fmla="*/ 10800 w 21600"/>
              <a:gd name="T7" fmla="*/ 16210 h 21600"/>
              <a:gd name="T8" fmla="*/ 21600 w 21600"/>
              <a:gd name="T9" fmla="*/ 8105 h 216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3163 w 21600"/>
              <a:gd name="T16" fmla="*/ 2374 h 21600"/>
              <a:gd name="T17" fmla="*/ 18437 w 21600"/>
              <a:gd name="T18" fmla="*/ 13836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0766" y="21600"/>
                </a:moveTo>
                <a:lnTo>
                  <a:pt x="9590" y="16158"/>
                </a:lnTo>
                <a:cubicBezTo>
                  <a:pt x="9991" y="16192"/>
                  <a:pt x="10395" y="16210"/>
                  <a:pt x="10800" y="16210"/>
                </a:cubicBezTo>
                <a:cubicBezTo>
                  <a:pt x="16764" y="16210"/>
                  <a:pt x="21600" y="12581"/>
                  <a:pt x="21600" y="8105"/>
                </a:cubicBezTo>
                <a:cubicBezTo>
                  <a:pt x="21600" y="3628"/>
                  <a:pt x="16764" y="0"/>
                  <a:pt x="10800" y="0"/>
                </a:cubicBezTo>
                <a:cubicBezTo>
                  <a:pt x="4835" y="0"/>
                  <a:pt x="0" y="3628"/>
                  <a:pt x="0" y="8105"/>
                </a:cubicBezTo>
                <a:cubicBezTo>
                  <a:pt x="-1" y="10568"/>
                  <a:pt x="1493" y="12898"/>
                  <a:pt x="4057" y="14436"/>
                </a:cubicBezTo>
                <a:close/>
              </a:path>
            </a:pathLst>
          </a:custGeom>
          <a:solidFill>
            <a:srgbClr val="CCC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7084" y="4895671"/>
                <a:ext cx="373379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</a:rPr>
                  <a:t>Never forget!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400" i="0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0 </m:t>
                    </m:r>
                  </m:oMath>
                </a14:m>
                <a:endParaRPr lang="en-US" sz="2400" b="0" dirty="0" smtClean="0">
                  <a:latin typeface="Cambria Math"/>
                  <a:ea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is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ecessary</m:t>
                    </m:r>
                  </m:oMath>
                </a14:m>
                <a:r>
                  <a:rPr lang="en-US" sz="2400" dirty="0" smtClean="0"/>
                  <a:t>, but </a:t>
                </a:r>
              </a:p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</a:rPr>
                  <a:t>not</a:t>
                </a:r>
                <a:r>
                  <a:rPr lang="en-US" sz="2400" dirty="0" smtClean="0"/>
                  <a:t> sufficient for convergence!</a:t>
                </a:r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084" y="4895671"/>
                <a:ext cx="3733799" cy="1569660"/>
              </a:xfrm>
              <a:prstGeom prst="rect">
                <a:avLst/>
              </a:prstGeom>
              <a:blipFill rotWithShape="1">
                <a:blip r:embed="rId5"/>
                <a:stretch>
                  <a:fillRect t="-3101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2400" y="2432701"/>
            <a:ext cx="4893623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th term test for </a:t>
            </a:r>
            <a:r>
              <a:rPr lang="en-US" sz="2400" b="1" dirty="0" smtClean="0">
                <a:solidFill>
                  <a:srgbClr val="C00000"/>
                </a:solidFill>
              </a:rPr>
              <a:t>convergence</a:t>
            </a:r>
          </a:p>
          <a:p>
            <a:pPr algn="ctr"/>
            <a:endParaRPr lang="en-US" sz="2400" dirty="0"/>
          </a:p>
          <a:p>
            <a:pPr algn="ctr"/>
            <a:endParaRPr lang="en-US" sz="2400" dirty="0" smtClean="0"/>
          </a:p>
          <a:p>
            <a:pPr algn="ctr"/>
            <a:endParaRPr lang="en-US" sz="2400" dirty="0" smtClean="0"/>
          </a:p>
          <a:p>
            <a:pPr algn="ctr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66800" y="2965984"/>
                <a:ext cx="2064027" cy="573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If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965984"/>
                <a:ext cx="2064027" cy="573106"/>
              </a:xfrm>
              <a:prstGeom prst="rect">
                <a:avLst/>
              </a:prstGeom>
              <a:blipFill rotWithShape="1">
                <a:blip r:embed="rId6"/>
                <a:stretch>
                  <a:fillRect b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4293" y="3407704"/>
                <a:ext cx="3760773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n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  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may</m:t>
                          </m:r>
                          <m:r>
                            <a:rPr lang="en-US" sz="24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converge</m:t>
                          </m:r>
                          <m:r>
                            <a:rPr lang="en-US" sz="2400" b="0" i="0" smtClean="0">
                              <a:latin typeface="Cambria Math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93" y="3407704"/>
                <a:ext cx="3760773" cy="9866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594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048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81400" y="292608"/>
                <a:ext cx="509536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1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…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…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92608"/>
                <a:ext cx="5095369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371600" y="845403"/>
            <a:ext cx="541020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an the series be written as a geometric series in standard form?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" y="1637384"/>
                <a:ext cx="8610600" cy="1105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…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1+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𝑒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37384"/>
                <a:ext cx="8610600" cy="11058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52600" y="2590800"/>
                <a:ext cx="4664226" cy="615874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&lt;1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so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series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converges</m:t>
                      </m:r>
                      <m:r>
                        <a:rPr lang="en-US" sz="2400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590800"/>
                <a:ext cx="4664226" cy="6158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6984" y="3335060"/>
                <a:ext cx="2374881" cy="8559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/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1/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984" y="3335060"/>
                <a:ext cx="2374881" cy="8559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44029" y="3389922"/>
                <a:ext cx="556371" cy="7248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029" y="3389922"/>
                <a:ext cx="556371" cy="72487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123008" y="3328559"/>
                <a:ext cx="1799275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008" y="3328559"/>
                <a:ext cx="1799275" cy="7862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09556" y="3328559"/>
                <a:ext cx="270638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9556" y="3328559"/>
                <a:ext cx="2706382" cy="7862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445564" y="3389922"/>
                <a:ext cx="948593" cy="72487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564" y="3389922"/>
                <a:ext cx="948593" cy="72487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16295" y="4209871"/>
            <a:ext cx="6212699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Short cut formula: 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14981" y="4347320"/>
                <a:ext cx="3270639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𝑓𝑖𝑟𝑠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𝑒𝑟𝑚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981" y="4347320"/>
                <a:ext cx="3270639" cy="98668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36916" y="5494178"/>
                <a:ext cx="2606931" cy="12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𝑒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 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den>
                              </m:f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916" y="5494178"/>
                <a:ext cx="2606931" cy="121142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57600" y="5675922"/>
                <a:ext cx="871072" cy="724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675922"/>
                <a:ext cx="871072" cy="72487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447986" y="5675922"/>
                <a:ext cx="948593" cy="724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986" y="5675922"/>
                <a:ext cx="948593" cy="72487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812028" y="5932921"/>
            <a:ext cx="3200400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 this is much faster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7877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:  #4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00622" y="76200"/>
                <a:ext cx="3966663" cy="855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sz="2400" i="1" smtClean="0">
                                  <a:latin typeface="Cambria Math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622" y="76200"/>
                <a:ext cx="3966663" cy="8552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28800" y="1066800"/>
            <a:ext cx="3581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s this a geometric series?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943600" y="1062335"/>
            <a:ext cx="60960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828800" y="1676400"/>
            <a:ext cx="3581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elescoping?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1676400"/>
            <a:ext cx="60960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28800" y="2297668"/>
                <a:ext cx="3581400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Do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0 </m:t>
                    </m:r>
                  </m:oMath>
                </a14:m>
                <a:r>
                  <a:rPr lang="en-US" sz="2400" dirty="0" smtClean="0"/>
                  <a:t>?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297668"/>
                <a:ext cx="3581400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943600" y="2297668"/>
            <a:ext cx="6096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?</a:t>
            </a:r>
            <a:endParaRPr lang="en-US" sz="2400" dirty="0"/>
          </a:p>
        </p:txBody>
      </p:sp>
      <p:pic>
        <p:nvPicPr>
          <p:cNvPr id="1026" name="Picture 2" descr="C:\Documents and Settings\Susan\Local Settings\Temporary Internet Files\Content.IE5\LM32BCHG\MP900289335[1]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78" y="2895600"/>
            <a:ext cx="1700622" cy="1128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09800" y="3166834"/>
                <a:ext cx="1834733" cy="585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rad>
                        </m:e>
                      </m:func>
                      <m:r>
                        <a:rPr lang="en-US" sz="2400" b="0" i="1" smtClean="0">
                          <a:latin typeface="Cambria Math"/>
                        </a:rPr>
                        <m:t>=  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166834"/>
                <a:ext cx="1834733" cy="5856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426622" y="3142806"/>
                <a:ext cx="1803764" cy="6046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</m:sup>
                          </m:sSup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622" y="3142806"/>
                <a:ext cx="1803764" cy="6046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141077" y="3142805"/>
                <a:ext cx="2174057" cy="604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</m:sup>
                          </m:sSup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077" y="3142805"/>
                <a:ext cx="2174057" cy="60465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230386" y="3781957"/>
                <a:ext cx="2113591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𝑛𝑐</m:t>
                              </m:r>
                            </m:e>
                            <m:sup/>
                          </m:sSup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386" y="3781957"/>
                <a:ext cx="2113591" cy="7862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58000" y="4001556"/>
                <a:ext cx="7382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4001556"/>
                <a:ext cx="738215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667285" y="4758813"/>
                <a:ext cx="1892954" cy="5856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rad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285" y="4758813"/>
                <a:ext cx="1892954" cy="585610"/>
              </a:xfrm>
              <a:prstGeom prst="rect">
                <a:avLst/>
              </a:prstGeom>
              <a:blipFill rotWithShape="1">
                <a:blip r:embed="rId11"/>
                <a:stretch>
                  <a:fillRect b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33400" y="4343400"/>
            <a:ext cx="4328503" cy="120032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terms of this series go to 1 </a:t>
            </a:r>
            <a:r>
              <a:rPr lang="en-US" sz="2400" b="1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0, therefore it diverges</a:t>
            </a:r>
          </a:p>
          <a:p>
            <a:pPr algn="ctr"/>
            <a:r>
              <a:rPr lang="en-US" sz="2400" dirty="0" smtClean="0"/>
              <a:t> by the nth term test.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533400" y="5813081"/>
            <a:ext cx="4953328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</a:t>
            </a:r>
            <a:r>
              <a:rPr lang="en-US" sz="2400" dirty="0" smtClean="0"/>
              <a:t>y the same method we can show:</a:t>
            </a:r>
            <a:endParaRPr lang="en-US" sz="2400" dirty="0"/>
          </a:p>
        </p:txBody>
      </p:sp>
      <p:pic>
        <p:nvPicPr>
          <p:cNvPr id="1027" name="Picture 3" descr="C:\Documents and Settings\Susan\Local Settings\Temporary Internet Files\Content.IE5\LM32BCHG\MC900432535[1]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6" y="5767740"/>
            <a:ext cx="570301" cy="57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667285" y="5767740"/>
                <a:ext cx="1923732" cy="58573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285" y="5767740"/>
                <a:ext cx="1923732" cy="585738"/>
              </a:xfrm>
              <a:prstGeom prst="rect">
                <a:avLst/>
              </a:prstGeom>
              <a:blipFill rotWithShape="1">
                <a:blip r:embed="rId13"/>
                <a:stretch>
                  <a:fillRect b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7696200" y="4038600"/>
          <a:ext cx="89358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38600"/>
                        <a:ext cx="89358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75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112" y="81884"/>
            <a:ext cx="1244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0" y="0"/>
                <a:ext cx="4603889" cy="832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7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81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0"/>
                <a:ext cx="4603889" cy="83266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524000" y="1066800"/>
            <a:ext cx="34290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s this series geometric?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576019" y="1066800"/>
            <a:ext cx="1034911" cy="461665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Yes!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010400" y="890223"/>
                <a:ext cx="976293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890223"/>
                <a:ext cx="976293" cy="7861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25053" y="1905000"/>
                <a:ext cx="4646079" cy="1117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=</m:t>
                              </m:r>
                            </m:e>
                          </m:nary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053" y="1905000"/>
                <a:ext cx="4646079" cy="111755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C:\Documents and Settings\Susan\Local Settings\Temporary Internet Files\Content.IE5\LM32BCHG\MC900432535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9" y="2076448"/>
            <a:ext cx="774654" cy="774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57400" y="3291059"/>
                <a:ext cx="2070439" cy="79207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first</m:t>
                          </m:r>
                          <m:r>
                            <a:rPr lang="en-US" sz="24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erm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291059"/>
                <a:ext cx="2070439" cy="7920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05773" y="3293387"/>
                <a:ext cx="1594796" cy="8559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/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2/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773" y="3293387"/>
                <a:ext cx="1594796" cy="8559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00600" y="3291348"/>
                <a:ext cx="567271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600" y="3291348"/>
                <a:ext cx="567271" cy="7861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93474" y="3291348"/>
                <a:ext cx="1844287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−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474" y="3291348"/>
                <a:ext cx="1844287" cy="7861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625053" y="4495800"/>
            <a:ext cx="636164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sum of this infinite geometric series is 1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647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614" y="164204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76400" y="76200"/>
                <a:ext cx="2111540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  </m:t>
                          </m:r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/>
                                </a:rPr>
                                <m:t>ln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+1)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76200"/>
                <a:ext cx="2111540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C:\Documents and Settings\Susan\Local Settings\Temporary Internet Files\Content.IE5\EPHQLBKI\MC900434403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1071" y="52848"/>
            <a:ext cx="818057" cy="1146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14400" y="1371600"/>
            <a:ext cx="67056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investigate the limit of the terms…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89819" y="1981200"/>
                <a:ext cx="2077877" cy="9041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n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19" y="1981200"/>
                <a:ext cx="2077877" cy="90415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2514600" y="1981200"/>
            <a:ext cx="453096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286000" y="2885358"/>
            <a:ext cx="455148" cy="2388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967696" y="1833265"/>
                <a:ext cx="4331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696" y="1833265"/>
                <a:ext cx="433132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51131" y="3004779"/>
                <a:ext cx="4331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131" y="3004779"/>
                <a:ext cx="433131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9" name="Picture 3" descr="C:\Documents and Settings\Susan\Local Settings\Temporary Internet Files\Content.IE5\AMPGD1CK\MP900314367[1]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44" y="2017931"/>
            <a:ext cx="79095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95600" y="1981200"/>
                <a:ext cx="2458301" cy="904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/(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)</m:t>
                              </m:r>
                            </m:num>
                            <m:den>
                              <m:r>
                                <a:rPr lang="en-US" sz="2400" b="0" i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/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981200"/>
                <a:ext cx="2458301" cy="90415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346527" y="2010696"/>
                <a:ext cx="2137700" cy="864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)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527" y="2010696"/>
                <a:ext cx="2137700" cy="86491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201071" y="3185553"/>
                <a:ext cx="1717265" cy="793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071" y="3185553"/>
                <a:ext cx="1717265" cy="79393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801135" y="3048000"/>
                <a:ext cx="1547347" cy="836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1135" y="3048000"/>
                <a:ext cx="1547347" cy="83625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309153" y="3322191"/>
                <a:ext cx="8295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153" y="3322191"/>
                <a:ext cx="829586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47800" y="4122003"/>
                <a:ext cx="6276146" cy="83099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ince the terms of this series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→∞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NOT</a:t>
                </a:r>
                <a:r>
                  <a:rPr lang="en-US" sz="2400" dirty="0" smtClean="0"/>
                  <a:t> zero, </a:t>
                </a:r>
              </a:p>
              <a:p>
                <a:pPr algn="ctr"/>
                <a:r>
                  <a:rPr lang="en-US" sz="2400" dirty="0" smtClean="0"/>
                  <a:t>this series diverges by the nth term test.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122003"/>
                <a:ext cx="6276146" cy="830997"/>
              </a:xfrm>
              <a:prstGeom prst="rect">
                <a:avLst/>
              </a:prstGeom>
              <a:blipFill rotWithShape="1">
                <a:blip r:embed="rId13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83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5</TotalTime>
  <Words>423</Words>
  <Application>Microsoft Office PowerPoint</Application>
  <PresentationFormat>On-screen Show (4:3)</PresentationFormat>
  <Paragraphs>11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Trebuchet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C</dc:creator>
  <cp:lastModifiedBy>Qayumi, Enayat</cp:lastModifiedBy>
  <cp:revision>112</cp:revision>
  <dcterms:created xsi:type="dcterms:W3CDTF">2011-12-22T03:05:42Z</dcterms:created>
  <dcterms:modified xsi:type="dcterms:W3CDTF">2015-02-17T16:12:00Z</dcterms:modified>
</cp:coreProperties>
</file>